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095D424-5B7C-43E1-11A1-B0D984AD75DB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366C94EE-627F-E512-CC57-6096FEAFF3B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7A7BB80D-CA61-932E-454F-FBBB38435F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0B3D5D78-67EC-0516-F3EC-275AE85794C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C161FC1A-A704-939C-A294-CC54B6220F1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746290C6-0414-5C4E-CD6F-4D25DFFFF22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0C78F60-3FA4-EDB1-FCEB-F441646E812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AAD7D41-680F-AA7A-30FE-B4E41E73DA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110704A6-6BAD-74A6-F421-C9B9B1C091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4AECF04-D232-A150-049E-252BAF6D8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D6154-1AF1-4943-8F80-D9D9A16A4A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072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6056591-7B6C-1F91-8AC9-0BD2B3207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7727723-42FF-EBA3-99D0-862A581918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A44F48B-C2D4-6EB2-1193-F23FC761A9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C00A5-0F06-4183-95BB-D6F91D33B7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153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3D14CF9-CEAF-E1E0-7D17-651A1729DF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8B42A85-A1A9-1F36-793B-233EC0C251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B7CA2E0-DA1C-3D5A-E65F-0FEFF5FCEF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E5A51-58E3-4BB8-82AC-763AF54342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736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7DDCD84-A008-A4BC-3B41-EFCC74CFEF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3E72791-658C-6976-1A18-62B7683DF6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B22C06E-3155-D9DD-8220-D1646F9DCA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CA8A64-BB87-4CA0-9A57-886AC4DDA9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140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F2E9B8F-91FF-0CD6-34C6-913C7D3EF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E06A1C6-A281-DC40-451B-274F8D22CB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D76A6F1-D7B2-1892-94BF-348DF46797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4FB4BD-1481-4FB8-93A3-46D7CED416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542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F6BEDBB-45C8-17EE-B245-29E33200CF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E05E06B-3922-EA3F-537F-971D9D8B84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082BE87-3EA5-1672-302F-5502A6706A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94D24-2796-41FE-AEF7-E87A6DF3F5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174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944F74A-B5E8-C265-CB6B-22B49BFF4A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ECF72D6-179A-9566-82DA-4F32675E3D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1CE4E9D-D9D4-9FFE-B21F-D5A1FE6114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3ABA34-31F7-4EC3-8DEE-C3F576168A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6966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974ED71A-52B1-092F-485B-DC377B484F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2C52600-A15E-8D81-8F48-1835AE231E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4042BBE-B7C2-D4AC-002C-BDBF243681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D1650-454F-41AE-B19E-AFC7EF83B8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695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4C98EE37-DD3A-DD07-03A1-44AC1380D1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C2AAC54E-295D-07F4-B9B6-21813D6055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2A7219-7A2C-6ED6-A2A9-05176491EA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A75AF1-4E7C-4312-8082-D3F2C011DF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625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D749399-B745-E429-F0AF-54D147A6D2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5A3655B-0B09-C61F-5251-2301366B26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AB5340A-2E08-36A0-2B37-377762036A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73CE2-C02B-42A7-9D8A-B714AF7050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224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0294FCD-8CEE-5A5D-7A38-E0D3B5E06F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4B3F35F-55A1-CADA-7B02-795159156D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50D4D3F-9547-ACFE-A26A-ED7D541DD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13E64F-EE21-4C84-AB45-7B091453CD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551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D4D35B4B-1B08-EF97-6CE0-A148E66E58B2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4D85AE88-C466-ED6A-2757-2EADE6C9A70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8704A9C5-AF55-D9E4-4569-37C64773DB5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A302B6B5-7B6C-EA30-DDA7-D3978D97012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C5537FCF-CC4F-DCD1-1634-CE61C6AA451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8F2D6BF6-8659-B1E7-061B-CF35B5BADB0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07A964DF-5615-E977-E98A-C3111C9F8A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9C9B3EE2-C9CD-18B2-7EE0-8591C0880C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DA78519F-060B-59D6-BF23-E74CFEAC8D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103830CA-D81D-8F84-0A73-E5E38024F4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A0E9ED2-B0AD-4F62-89FF-8C6950C4443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CC303306-CC35-EE1A-65B3-8FF5D6AC33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hyperlink" Target="../&#31532;8&#31456;.ppt#21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3C5457C4-4C7B-D2FD-DE96-B10B45C7A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90488"/>
            <a:ext cx="1181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eiabhha</a:t>
            </a:r>
            <a:r>
              <a:rPr lang="en-US" altLang="zh-CN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33317823-94DC-A42B-FCE6-8AA123FD6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81025"/>
            <a:ext cx="653097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0.17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饱和蒸汽在压缩机中绝热压缩到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5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蒸汽流量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0kg/min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缩机绝热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效率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714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试求压缩机应配置原动机功率及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缩过程作功能力损失（</a:t>
            </a:r>
            <a:r>
              <a:rPr lang="pl-PL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pl-PL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pl-PL" altLang="zh-CN" sz="2400" b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93K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。已知： </a:t>
            </a:r>
          </a:p>
        </p:txBody>
      </p:sp>
      <p:graphicFrame>
        <p:nvGraphicFramePr>
          <p:cNvPr id="4153" name="Group 57">
            <a:extLst>
              <a:ext uri="{FF2B5EF4-FFF2-40B4-BE49-F238E27FC236}">
                <a16:creationId xmlns:a16="http://schemas.microsoft.com/office/drawing/2014/main" id="{282EEB35-37EA-DCCA-0380-837DCAD19FA8}"/>
              </a:ext>
            </a:extLst>
          </p:cNvPr>
          <p:cNvGraphicFramePr>
            <a:graphicFrameLocks noGrp="1"/>
          </p:cNvGraphicFramePr>
          <p:nvPr/>
        </p:nvGraphicFramePr>
        <p:xfrm>
          <a:off x="1143000" y="3200400"/>
          <a:ext cx="6553200" cy="854076"/>
        </p:xfrm>
        <a:graphic>
          <a:graphicData uri="http://schemas.openxmlformats.org/drawingml/2006/table">
            <a:tbl>
              <a:tblPr/>
              <a:tblGrid>
                <a:gridCol w="1416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5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6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 MP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"/( m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kg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"/(kJ/kg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"/[kJ/(kg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)]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13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9.07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181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249" name="Group 153">
            <a:extLst>
              <a:ext uri="{FF2B5EF4-FFF2-40B4-BE49-F238E27FC236}">
                <a16:creationId xmlns:a16="http://schemas.microsoft.com/office/drawing/2014/main" id="{AD686B69-5F26-F0EA-CA6F-FCFF62E24C47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4267200"/>
          <a:ext cx="8077200" cy="1981200"/>
        </p:xfrm>
        <a:graphic>
          <a:graphicData uri="http://schemas.openxmlformats.org/drawingml/2006/table">
            <a:tbl>
              <a:tblPr/>
              <a:tblGrid>
                <a:gridCol w="3557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5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( kJ/kg)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/ [kJ/ (kg.K)]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℃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 5MP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97.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146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℃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 5MP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18.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188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℃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 5MP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80.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309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70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℃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 5MP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1.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.347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4251" name="Picture 155">
            <a:extLst>
              <a:ext uri="{FF2B5EF4-FFF2-40B4-BE49-F238E27FC236}">
                <a16:creationId xmlns:a16="http://schemas.microsoft.com/office/drawing/2014/main" id="{EAD8A820-C3A3-3075-2293-1831E6EC2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63" y="381000"/>
            <a:ext cx="1978025" cy="234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E6ECE861-725C-FD93-30FC-AAF65F9A3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9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099" name="Rectangle 9">
            <a:extLst>
              <a:ext uri="{FF2B5EF4-FFF2-40B4-BE49-F238E27FC236}">
                <a16:creationId xmlns:a16="http://schemas.microsoft.com/office/drawing/2014/main" id="{47BE7059-725C-CF2C-FA62-C8E68501D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32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4100" name="Rectangle 11">
            <a:extLst>
              <a:ext uri="{FF2B5EF4-FFF2-40B4-BE49-F238E27FC236}">
                <a16:creationId xmlns:a16="http://schemas.microsoft.com/office/drawing/2014/main" id="{98B4882B-0F1D-45EF-1DB7-54DB1C830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38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C3B63C5E-E2A8-4669-C81D-D923F286D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2006600"/>
          <a:ext cx="6096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444500" progId="Equation.DSMT4">
                  <p:embed/>
                </p:oleObj>
              </mc:Choice>
              <mc:Fallback>
                <p:oleObj name="Equation" r:id="rId2" imgW="28702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006600"/>
                        <a:ext cx="6096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EED9B40E-AEC3-F7DC-01C2-5D88F496A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24200"/>
          <a:ext cx="1987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19875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>
            <a:extLst>
              <a:ext uri="{FF2B5EF4-FFF2-40B4-BE49-F238E27FC236}">
                <a16:creationId xmlns:a16="http://schemas.microsoft.com/office/drawing/2014/main" id="{F68E8ED1-84DE-5CBC-BCD9-FCA846A2B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640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s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插值得 </a:t>
            </a:r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CB995CA3-AADB-E0D0-AA87-203FC4435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819525"/>
          <a:ext cx="2159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28600" progId="Equation.DSMT4">
                  <p:embed/>
                </p:oleObj>
              </mc:Choice>
              <mc:Fallback>
                <p:oleObj name="Equation" r:id="rId6" imgW="1117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9525"/>
                        <a:ext cx="2159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>
            <a:extLst>
              <a:ext uri="{FF2B5EF4-FFF2-40B4-BE49-F238E27FC236}">
                <a16:creationId xmlns:a16="http://schemas.microsoft.com/office/drawing/2014/main" id="{A350DFBE-1F99-F8CC-A1DD-DD0B8F1B4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449580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绝热内效率的概念</a:t>
            </a:r>
          </a:p>
        </p:txBody>
      </p:sp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BA428618-C919-0513-9EA5-50481C707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5045075"/>
          <a:ext cx="1962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000" imgH="431800" progId="Equation.DSMT4">
                  <p:embed/>
                </p:oleObj>
              </mc:Choice>
              <mc:Fallback>
                <p:oleObj name="Equation" r:id="rId8" imgW="10160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045075"/>
                        <a:ext cx="19621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21">
            <a:extLst>
              <a:ext uri="{FF2B5EF4-FFF2-40B4-BE49-F238E27FC236}">
                <a16:creationId xmlns:a16="http://schemas.microsoft.com/office/drawing/2014/main" id="{8CE617B1-3473-F21D-7DC9-EDA840694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76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226" name="Object 34">
            <a:extLst>
              <a:ext uri="{FF2B5EF4-FFF2-40B4-BE49-F238E27FC236}">
                <a16:creationId xmlns:a16="http://schemas.microsoft.com/office/drawing/2014/main" id="{A225AABC-CFC8-2CF3-9133-7E181467D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932488"/>
          <a:ext cx="70104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6000" imgH="393700" progId="Equation.DSMT4">
                  <p:embed/>
                </p:oleObj>
              </mc:Choice>
              <mc:Fallback>
                <p:oleObj name="Equation" r:id="rId10" imgW="35560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32488"/>
                        <a:ext cx="70104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55">
            <a:extLst>
              <a:ext uri="{FF2B5EF4-FFF2-40B4-BE49-F238E27FC236}">
                <a16:creationId xmlns:a16="http://schemas.microsoft.com/office/drawing/2014/main" id="{9EF1B4B9-336F-810A-D0CC-416E8BABF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11138"/>
            <a:ext cx="2019300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54">
            <a:extLst>
              <a:ext uri="{FF2B5EF4-FFF2-40B4-BE49-F238E27FC236}">
                <a16:creationId xmlns:a16="http://schemas.microsoft.com/office/drawing/2014/main" id="{CC364D51-A91D-6B32-28A2-732DD9C9F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52400"/>
            <a:ext cx="60579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等熵压缩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s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由题目提供的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数据，终态温度在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3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之间，利用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插值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>
            <a:extLst>
              <a:ext uri="{FF2B5EF4-FFF2-40B4-BE49-F238E27FC236}">
                <a16:creationId xmlns:a16="http://schemas.microsoft.com/office/drawing/2014/main" id="{CAC675D7-5559-3131-88D6-FD8D756CB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05213"/>
            <a:ext cx="2222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绝热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= 0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828E7636-4E91-FA2A-E792-038B17D5D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52900"/>
          <a:ext cx="81534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100" imgH="660400" progId="Equation.DSMT4">
                  <p:embed/>
                </p:oleObj>
              </mc:Choice>
              <mc:Fallback>
                <p:oleObj name="Equation" r:id="rId2" imgW="38481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52900"/>
                        <a:ext cx="81534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7D826778-3D32-EC7F-7382-B22B87E68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91200"/>
          <a:ext cx="5811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54000" progId="Equation.DSMT4">
                  <p:embed/>
                </p:oleObj>
              </mc:Choice>
              <mc:Fallback>
                <p:oleObj name="Equation" r:id="rId4" imgW="2743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5811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0">
            <a:extLst>
              <a:ext uri="{FF2B5EF4-FFF2-40B4-BE49-F238E27FC236}">
                <a16:creationId xmlns:a16="http://schemas.microsoft.com/office/drawing/2014/main" id="{D54CDE60-0CA8-85E3-3245-D1C0D2A0B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6" name="Rectangle 23">
            <a:extLst>
              <a:ext uri="{FF2B5EF4-FFF2-40B4-BE49-F238E27FC236}">
                <a16:creationId xmlns:a16="http://schemas.microsoft.com/office/drawing/2014/main" id="{5F206F36-D791-EBD8-3247-C81FAE020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5" y="2025650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7" name="Text Box 28">
            <a:extLst>
              <a:ext uri="{FF2B5EF4-FFF2-40B4-BE49-F238E27FC236}">
                <a16:creationId xmlns:a16="http://schemas.microsoft.com/office/drawing/2014/main" id="{DF460FB7-3BE5-79D2-91BB-0BC9DC83E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09800"/>
            <a:ext cx="301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稳定流动系熵方程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id="{4C84D5A2-D7FF-13F8-D369-CCE8CF7A7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152400"/>
          <a:ext cx="75549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600" imgH="393700" progId="Equation.DSMT4">
                  <p:embed/>
                </p:oleObj>
              </mc:Choice>
              <mc:Fallback>
                <p:oleObj name="Equation" r:id="rId6" imgW="39116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2400"/>
                        <a:ext cx="75549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>
            <a:extLst>
              <a:ext uri="{FF2B5EF4-FFF2-40B4-BE49-F238E27FC236}">
                <a16:creationId xmlns:a16="http://schemas.microsoft.com/office/drawing/2014/main" id="{670FDD3C-8850-4352-AE02-D00AA1E90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2819400"/>
          <a:ext cx="4286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254000" progId="Equation.DSMT4">
                  <p:embed/>
                </p:oleObj>
              </mc:Choice>
              <mc:Fallback>
                <p:oleObj name="Equation" r:id="rId8" imgW="1930400" imgH="25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819400"/>
                        <a:ext cx="4286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6">
            <a:extLst>
              <a:ext uri="{FF2B5EF4-FFF2-40B4-BE49-F238E27FC236}">
                <a16:creationId xmlns:a16="http://schemas.microsoft.com/office/drawing/2014/main" id="{16899E1A-840E-A8A9-BB4B-D6AB37DE9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插值得 </a:t>
            </a:r>
          </a:p>
        </p:txBody>
      </p:sp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2BC4D108-FD53-3ECB-9476-57B05CD21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90675"/>
          <a:ext cx="1347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90675"/>
                        <a:ext cx="13477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00B939AC-F84C-C01D-BB18-C1913A04C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5125" y="1603375"/>
          <a:ext cx="2649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228600" progId="Equation.DSMT4">
                  <p:embed/>
                </p:oleObj>
              </mc:Choice>
              <mc:Fallback>
                <p:oleObj name="Equation" r:id="rId12" imgW="13716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1603375"/>
                        <a:ext cx="2649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31">
            <a:extLst>
              <a:ext uri="{FF2B5EF4-FFF2-40B4-BE49-F238E27FC236}">
                <a16:creationId xmlns:a16="http://schemas.microsoft.com/office/drawing/2014/main" id="{6B19B1E9-5038-918C-7B45-6BCC6D05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628967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4" action="ppaction://hlinkpres?slideindex=21&amp;slidetitle=PowerPoint 演示文稿"/>
              </a:rPr>
              <a:t>返回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7" grpId="0"/>
      <p:bldP spid="10" grpId="0"/>
      <p:bldP spid="1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0</TotalTime>
  <Words>191</Words>
  <Application>Microsoft Office PowerPoint</Application>
  <PresentationFormat>全屏显示(4:3)</PresentationFormat>
  <Paragraphs>38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3" baseType="lpstr">
      <vt:lpstr>Arial</vt:lpstr>
      <vt:lpstr>宋体</vt:lpstr>
      <vt:lpstr>Wingdings</vt:lpstr>
      <vt:lpstr>Calibri</vt:lpstr>
      <vt:lpstr>Times New Roman</vt:lpstr>
      <vt:lpstr>楷体_GB2312</vt:lpstr>
      <vt:lpstr>Symbol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7</cp:revision>
  <cp:lastPrinted>1601-01-01T00:00:00Z</cp:lastPrinted>
  <dcterms:created xsi:type="dcterms:W3CDTF">1601-01-01T00:00:00Z</dcterms:created>
  <dcterms:modified xsi:type="dcterms:W3CDTF">2025-08-22T07:4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